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70" r:id="rId2"/>
    <p:sldId id="269" r:id="rId3"/>
    <p:sldId id="256" r:id="rId4"/>
    <p:sldId id="262" r:id="rId5"/>
    <p:sldId id="263" r:id="rId6"/>
    <p:sldId id="266" r:id="rId7"/>
    <p:sldId id="267" r:id="rId8"/>
    <p:sldId id="268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69" d="100"/>
          <a:sy n="69" d="100"/>
        </p:scale>
        <p:origin x="-560" y="-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A377DB-AE04-47F3-8903-10D0022C6253}" type="datetimeFigureOut">
              <a:rPr lang="en-US" smtClean="0"/>
              <a:t>31/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C87B8A-A1A3-4A76-8348-260BBF71F4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18091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DEB7EE2-04A2-4FB2-9625-C9C73AC4D32F}" type="slidenum">
              <a:rPr lang="en-US" altLang="en-US" smtClean="0"/>
              <a:pPr/>
              <a:t>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322788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fld id="{AB3B41DE-FAD8-4576-B4B1-6D6934EE3610}" type="slidenum">
              <a:rPr lang="en-US" smtClean="0"/>
              <a:pPr>
                <a:defRPr/>
              </a:pPr>
              <a:t>8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A137FE-920B-42E0-A7DC-EFE47ABA84D2}" type="datetimeFigureOut">
              <a:rPr lang="en-US" smtClean="0"/>
              <a:t>31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DA8530-D714-4D2A-B729-8C754941F9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82476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A137FE-920B-42E0-A7DC-EFE47ABA84D2}" type="datetimeFigureOut">
              <a:rPr lang="en-US" smtClean="0"/>
              <a:t>31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DA8530-D714-4D2A-B729-8C754941F9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7406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A137FE-920B-42E0-A7DC-EFE47ABA84D2}" type="datetimeFigureOut">
              <a:rPr lang="en-US" smtClean="0"/>
              <a:t>31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DA8530-D714-4D2A-B729-8C754941F9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4931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fetti Content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phic 1">
            <a:extLst>
              <a:ext uri="{FF2B5EF4-FFF2-40B4-BE49-F238E27FC236}">
                <a16:creationId xmlns:a16="http://schemas.microsoft.com/office/drawing/2014/main" xmlns="" id="{7470216E-CA87-491C-BBBE-DDFD70D768F5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l="3994" t="34041" r="11052" b="45480"/>
          <a:stretch/>
        </p:blipFill>
        <p:spPr>
          <a:xfrm>
            <a:off x="-3048" y="35012"/>
            <a:ext cx="12198096" cy="6787977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xmlns="" id="{3D9303A2-B30A-054C-B809-053B909E125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25301" y="1995467"/>
            <a:ext cx="9141397" cy="615553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ctr" defTabSz="932742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000" b="1" i="0" kern="1200" cap="none" spc="-50" baseline="0" dirty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 dirty="0"/>
              <a:t>Section title with border</a:t>
            </a:r>
          </a:p>
        </p:txBody>
      </p:sp>
      <p:sp>
        <p:nvSpPr>
          <p:cNvPr id="6" name="Text Placeholder 4">
            <a:extLst>
              <a:ext uri="{FF2B5EF4-FFF2-40B4-BE49-F238E27FC236}">
                <a16:creationId xmlns:a16="http://schemas.microsoft.com/office/drawing/2014/main" xmlns="" id="{10F58DD1-3970-D84D-8040-EF33B0971D5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96307" y="3260705"/>
            <a:ext cx="7799387" cy="1534757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/>
              <a:t>Insert content here</a:t>
            </a:r>
          </a:p>
        </p:txBody>
      </p:sp>
    </p:spTree>
    <p:extLst>
      <p:ext uri="{BB962C8B-B14F-4D97-AF65-F5344CB8AC3E}">
        <p14:creationId xmlns:p14="http://schemas.microsoft.com/office/powerpoint/2010/main" val="4246903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 xmlns="">
        <p15:guide id="1" orient="horz" pos="2160">
          <p15:clr>
            <a:srgbClr val="FBAE40"/>
          </p15:clr>
        </p15:guide>
        <p15:guide id="2" pos="6127">
          <p15:clr>
            <a:srgbClr val="5ACBF0"/>
          </p15:clr>
        </p15:guide>
        <p15:guide id="3" orient="horz" pos="2243" userDrawn="1">
          <p15:clr>
            <a:srgbClr val="5ACBF0"/>
          </p15:clr>
        </p15:guide>
        <p15:guide id="4" orient="horz" pos="2488" userDrawn="1">
          <p15:clr>
            <a:srgbClr val="5ACBF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A137FE-920B-42E0-A7DC-EFE47ABA84D2}" type="datetimeFigureOut">
              <a:rPr lang="en-US" smtClean="0"/>
              <a:t>31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DA8530-D714-4D2A-B729-8C754941F9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9787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A137FE-920B-42E0-A7DC-EFE47ABA84D2}" type="datetimeFigureOut">
              <a:rPr lang="en-US" smtClean="0"/>
              <a:t>31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DA8530-D714-4D2A-B729-8C754941F9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4547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A137FE-920B-42E0-A7DC-EFE47ABA84D2}" type="datetimeFigureOut">
              <a:rPr lang="en-US" smtClean="0"/>
              <a:t>31/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DA8530-D714-4D2A-B729-8C754941F9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13248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A137FE-920B-42E0-A7DC-EFE47ABA84D2}" type="datetimeFigureOut">
              <a:rPr lang="en-US" smtClean="0"/>
              <a:t>31/3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DA8530-D714-4D2A-B729-8C754941F9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0216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A137FE-920B-42E0-A7DC-EFE47ABA84D2}" type="datetimeFigureOut">
              <a:rPr lang="en-US" smtClean="0"/>
              <a:t>31/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DA8530-D714-4D2A-B729-8C754941F9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0670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A137FE-920B-42E0-A7DC-EFE47ABA84D2}" type="datetimeFigureOut">
              <a:rPr lang="en-US" smtClean="0"/>
              <a:t>31/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DA8530-D714-4D2A-B729-8C754941F9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7450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A137FE-920B-42E0-A7DC-EFE47ABA84D2}" type="datetimeFigureOut">
              <a:rPr lang="en-US" smtClean="0"/>
              <a:t>31/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DA8530-D714-4D2A-B729-8C754941F9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22270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A137FE-920B-42E0-A7DC-EFE47ABA84D2}" type="datetimeFigureOut">
              <a:rPr lang="en-US" smtClean="0"/>
              <a:t>31/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DA8530-D714-4D2A-B729-8C754941F9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64775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A137FE-920B-42E0-A7DC-EFE47ABA84D2}" type="datetimeFigureOut">
              <a:rPr lang="en-US" smtClean="0"/>
              <a:t>31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DA8530-D714-4D2A-B729-8C754941F9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0431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png"/><Relationship Id="rId5" Type="http://schemas.openxmlformats.org/officeDocument/2006/relationships/image" Target="../media/image50.png"/><Relationship Id="rId4" Type="http://schemas.openxmlformats.org/officeDocument/2006/relationships/image" Target="../media/image4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18327" y="1330036"/>
            <a:ext cx="743527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N TẬP CHUYÊN ĐỀ: </a:t>
            </a:r>
          </a:p>
          <a:p>
            <a:pPr algn="ctr"/>
            <a:r>
              <a:rPr lang="en-US" sz="40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ĂN BẬC HAI, CĂN BẬC BA</a:t>
            </a:r>
            <a:endParaRPr lang="en-US" sz="40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1455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16364" y="979055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3200" b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n tập:</a:t>
            </a:r>
            <a:endParaRPr lang="en-US" sz="3200" b="1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16364" y="1773382"/>
            <a:ext cx="83219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1. Quy tắc chuyển vế, quy tắc dấu ngoặc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16364" y="2456873"/>
            <a:ext cx="8534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2. Những hằng đẳng thức đáng nhớ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16363" y="3904064"/>
            <a:ext cx="870065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4. Các phép biến đổi đơn giản biểu thức chứa căn thức bậc hai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16363" y="4990518"/>
            <a:ext cx="77954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5. Định nghĩa căn bậc hai, căn bậc ba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16364" y="3217139"/>
            <a:ext cx="7943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3. Phân tích đa thức thành nhân tử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1595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41927" y="969819"/>
            <a:ext cx="10704946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b="1" smtClean="0"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nl-NL" sz="2800" b="1">
                <a:latin typeface="Times New Roman" pitchFamily="18" charset="0"/>
                <a:cs typeface="Times New Roman" pitchFamily="18" charset="0"/>
              </a:rPr>
              <a:t>1: </a:t>
            </a:r>
            <a:r>
              <a:rPr lang="fr-FR" sz="2800" b="1">
                <a:latin typeface="Times New Roman" pitchFamily="18" charset="0"/>
                <a:cs typeface="Times New Roman" pitchFamily="18" charset="0"/>
              </a:rPr>
              <a:t>Căn bậc hai của 16 là: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800">
                <a:latin typeface="Times New Roman" pitchFamily="18" charset="0"/>
                <a:cs typeface="Times New Roman" pitchFamily="18" charset="0"/>
              </a:rPr>
              <a:t>            A. </a:t>
            </a:r>
            <a:r>
              <a:rPr lang="fr-FR" sz="280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fr-FR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fr-FR" sz="2800">
                <a:latin typeface="Times New Roman" pitchFamily="18" charset="0"/>
                <a:cs typeface="Times New Roman" pitchFamily="18" charset="0"/>
              </a:rPr>
              <a:t>B. 4 và - 4	             </a:t>
            </a:r>
            <a:r>
              <a:rPr lang="fr-FR" sz="280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fr-FR" sz="2800">
                <a:latin typeface="Times New Roman" pitchFamily="18" charset="0"/>
                <a:cs typeface="Times New Roman" pitchFamily="18" charset="0"/>
              </a:rPr>
              <a:t>. 8		 </a:t>
            </a:r>
            <a:r>
              <a:rPr lang="fr-FR" sz="280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fr-FR" sz="2800">
                <a:latin typeface="Times New Roman" pitchFamily="18" charset="0"/>
                <a:cs typeface="Times New Roman" pitchFamily="18" charset="0"/>
              </a:rPr>
              <a:t>. – 4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49563" y="2006961"/>
            <a:ext cx="1032625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smtClean="0"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fr-FR" sz="2400" b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40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fr-FR" sz="2400" b="1">
                <a:latin typeface="Times New Roman" pitchFamily="18" charset="0"/>
                <a:cs typeface="Times New Roman" pitchFamily="18" charset="0"/>
              </a:rPr>
              <a:t>Căn bậc hai số học của 49 là: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400">
                <a:latin typeface="Times New Roman" pitchFamily="18" charset="0"/>
                <a:cs typeface="Times New Roman" pitchFamily="18" charset="0"/>
              </a:rPr>
              <a:t>           A. - 7		       B</a:t>
            </a:r>
            <a:r>
              <a:rPr lang="fr-FR" sz="2400" smtClean="0">
                <a:latin typeface="Times New Roman" pitchFamily="18" charset="0"/>
                <a:cs typeface="Times New Roman" pitchFamily="18" charset="0"/>
              </a:rPr>
              <a:t>.      </a:t>
            </a:r>
            <a:r>
              <a:rPr lang="fr-FR" sz="2400">
                <a:latin typeface="Times New Roman" pitchFamily="18" charset="0"/>
                <a:cs typeface="Times New Roman" pitchFamily="18" charset="0"/>
              </a:rPr>
              <a:t>7	                  </a:t>
            </a:r>
            <a:r>
              <a:rPr lang="fr-FR" sz="240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fr-FR" sz="2400">
                <a:latin typeface="Times New Roman" pitchFamily="18" charset="0"/>
                <a:cs typeface="Times New Roman" pitchFamily="18" charset="0"/>
              </a:rPr>
              <a:t>. 7	   </a:t>
            </a:r>
            <a:r>
              <a:rPr lang="fr-FR" sz="24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>
                <a:latin typeface="Times New Roman" pitchFamily="18" charset="0"/>
                <a:cs typeface="Times New Roman" pitchFamily="18" charset="0"/>
              </a:rPr>
              <a:t>D. 49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49563" y="2967175"/>
            <a:ext cx="9753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smtClean="0">
                <a:latin typeface="Times New Roman" pitchFamily="18" charset="0"/>
                <a:cs typeface="Times New Roman" pitchFamily="18" charset="0"/>
              </a:rPr>
              <a:t>Bài 3: </a:t>
            </a:r>
            <a:r>
              <a:rPr lang="fr-FR" sz="2400" b="1">
                <a:latin typeface="Times New Roman" pitchFamily="18" charset="0"/>
                <a:cs typeface="Times New Roman" pitchFamily="18" charset="0"/>
              </a:rPr>
              <a:t>Căn bậc ba của - 27 là: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400">
                <a:latin typeface="Times New Roman" pitchFamily="18" charset="0"/>
                <a:cs typeface="Times New Roman" pitchFamily="18" charset="0"/>
              </a:rPr>
              <a:t>        A.  - 9			B.  9		       </a:t>
            </a:r>
            <a:r>
              <a:rPr lang="fr-FR" sz="240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fr-FR" sz="2400">
                <a:latin typeface="Times New Roman" pitchFamily="18" charset="0"/>
                <a:cs typeface="Times New Roman" pitchFamily="18" charset="0"/>
              </a:rPr>
              <a:t>. - 3 	    </a:t>
            </a:r>
            <a:r>
              <a:rPr lang="fr-FR" sz="240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fr-FR" sz="2400">
                <a:latin typeface="Times New Roman" pitchFamily="18" charset="0"/>
                <a:cs typeface="Times New Roman" pitchFamily="18" charset="0"/>
              </a:rPr>
              <a:t>. 3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41927" y="3934323"/>
            <a:ext cx="935643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smtClean="0">
                <a:latin typeface="Times New Roman" pitchFamily="18" charset="0"/>
                <a:cs typeface="Times New Roman" pitchFamily="18" charset="0"/>
              </a:rPr>
              <a:t>Bài 4</a:t>
            </a:r>
            <a:r>
              <a:rPr lang="fr-FR" sz="240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fr-FR" sz="2400" b="1">
                <a:latin typeface="Times New Roman" pitchFamily="18" charset="0"/>
                <a:cs typeface="Times New Roman" pitchFamily="18" charset="0"/>
              </a:rPr>
              <a:t>Kết quả của phép </a:t>
            </a:r>
            <a:r>
              <a:rPr lang="fr-FR" sz="2400" b="1" smtClean="0">
                <a:latin typeface="Times New Roman" pitchFamily="18" charset="0"/>
                <a:cs typeface="Times New Roman" pitchFamily="18" charset="0"/>
              </a:rPr>
              <a:t>tính             với </a:t>
            </a:r>
            <a:r>
              <a:rPr lang="fr-FR" sz="2400" b="1">
                <a:latin typeface="Times New Roman" pitchFamily="18" charset="0"/>
                <a:cs typeface="Times New Roman" pitchFamily="18" charset="0"/>
              </a:rPr>
              <a:t>a &lt; 0 là: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        A. 9a                    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B. - 9a                       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 C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. 9a                   D. 9</a:t>
            </a:r>
          </a:p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49563" y="4811962"/>
            <a:ext cx="1051098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smtClean="0">
                <a:latin typeface="Times New Roman" pitchFamily="18" charset="0"/>
                <a:cs typeface="Times New Roman" pitchFamily="18" charset="0"/>
              </a:rPr>
              <a:t>Bài 5: </a:t>
            </a:r>
            <a:r>
              <a:rPr lang="fr-FR" sz="2400" b="1">
                <a:latin typeface="Times New Roman" pitchFamily="18" charset="0"/>
                <a:cs typeface="Times New Roman" pitchFamily="18" charset="0"/>
              </a:rPr>
              <a:t>Rút gọn M =  </a:t>
            </a:r>
            <a:r>
              <a:rPr lang="fr-FR" sz="2400" b="1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       A. M = - 8		B. M = - 2 		C. M = 2		D.  M = - 8</a:t>
            </a:r>
          </a:p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85091" y="323273"/>
            <a:ext cx="69365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Dạng 1: TNKQ (Chọn các phương án đúng)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4542" y="4765961"/>
            <a:ext cx="8811203" cy="511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3345" y="2435788"/>
            <a:ext cx="359514" cy="381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9551" y="3906615"/>
            <a:ext cx="840594" cy="458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54760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710155B7-30FC-4A40-8071-9350E920D2C9}"/>
              </a:ext>
            </a:extLst>
          </p:cNvPr>
          <p:cNvSpPr txBox="1"/>
          <p:nvPr/>
        </p:nvSpPr>
        <p:spPr>
          <a:xfrm>
            <a:off x="354330" y="0"/>
            <a:ext cx="59664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iều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iệ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xmlns="" id="{D9426CA9-03E0-458C-B50D-9E52F20CC027}"/>
              </a:ext>
            </a:extLst>
          </p:cNvPr>
          <p:cNvCxnSpPr/>
          <p:nvPr/>
        </p:nvCxnSpPr>
        <p:spPr>
          <a:xfrm>
            <a:off x="5132070" y="523220"/>
            <a:ext cx="0" cy="620905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xmlns="" id="{30851D24-0170-47D0-AF30-9E06035C93E1}"/>
              </a:ext>
            </a:extLst>
          </p:cNvPr>
          <p:cNvSpPr/>
          <p:nvPr/>
        </p:nvSpPr>
        <p:spPr>
          <a:xfrm>
            <a:off x="354330" y="848849"/>
            <a:ext cx="4652010" cy="3143250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xmlns="" id="{A8A74B7E-74B9-445B-B529-22CCF90665B3}"/>
                  </a:ext>
                </a:extLst>
              </p:cNvPr>
              <p:cNvSpPr txBox="1"/>
              <p:nvPr/>
            </p:nvSpPr>
            <p:spPr>
              <a:xfrm>
                <a:off x="354330" y="1013120"/>
                <a:ext cx="4880609" cy="8657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1. </a:t>
                </a:r>
                <a:r>
                  <a:rPr lang="en-US" sz="24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1" i="1" dirty="0" smtClean="0">
                            <a:solidFill>
                              <a:srgbClr val="00206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  <m:r>
                          <a:rPr lang="en-US" sz="2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sz="2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2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rad>
                    <m:r>
                      <a:rPr lang="en-US" sz="24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endPara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 </a:t>
                </a:r>
                <a:r>
                  <a:rPr lang="en-US" sz="24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8A74B7E-74B9-445B-B529-22CCF90665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330" y="1013120"/>
                <a:ext cx="4880609" cy="865750"/>
              </a:xfrm>
              <a:prstGeom prst="rect">
                <a:avLst/>
              </a:prstGeom>
              <a:blipFill rotWithShape="1">
                <a:blip r:embed="rId3"/>
                <a:stretch>
                  <a:fillRect l="-1873" t="-1408" b="-15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F128079D-6926-42B9-81EA-1DD8C0ABCF55}"/>
              </a:ext>
            </a:extLst>
          </p:cNvPr>
          <p:cNvSpPr txBox="1"/>
          <p:nvPr/>
        </p:nvSpPr>
        <p:spPr>
          <a:xfrm>
            <a:off x="2183130" y="1648037"/>
            <a:ext cx="7658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00206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xmlns="" id="{A61A7D2E-CB9A-4F26-8506-2E4BC12F0E2F}"/>
                  </a:ext>
                </a:extLst>
              </p:cNvPr>
              <p:cNvSpPr txBox="1"/>
              <p:nvPr/>
            </p:nvSpPr>
            <p:spPr>
              <a:xfrm>
                <a:off x="414580" y="2109702"/>
                <a:ext cx="4652009" cy="10206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1" i="1" dirty="0" smtClean="0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24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A61A7D2E-CB9A-4F26-8506-2E4BC12F0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580" y="2109702"/>
                <a:ext cx="4652009" cy="1020600"/>
              </a:xfrm>
              <a:prstGeom prst="rect">
                <a:avLst/>
              </a:prstGeom>
              <a:blipFill rotWithShape="1">
                <a:blip r:embed="rId4"/>
                <a:stretch>
                  <a:fillRect t="-1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="" id="{A99C733F-32D2-4080-B99D-4FB10DDAAE11}"/>
                  </a:ext>
                </a:extLst>
              </p:cNvPr>
              <p:cNvSpPr txBox="1"/>
              <p:nvPr/>
            </p:nvSpPr>
            <p:spPr>
              <a:xfrm>
                <a:off x="709557" y="3145823"/>
                <a:ext cx="2434590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A99C733F-32D2-4080-B99D-4FB10DDAAE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557" y="3145823"/>
                <a:ext cx="2434590" cy="625812"/>
              </a:xfrm>
              <a:prstGeom prst="rect">
                <a:avLst/>
              </a:prstGeom>
              <a:blipFill rotWithShape="1">
                <a:blip r:embed="rId5"/>
                <a:stretch>
                  <a:fillRect l="-3750" b="-7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xmlns="" id="{94E4A1B8-2095-4287-861C-83D093C8CAC2}"/>
              </a:ext>
            </a:extLst>
          </p:cNvPr>
          <p:cNvSpPr/>
          <p:nvPr/>
        </p:nvSpPr>
        <p:spPr>
          <a:xfrm>
            <a:off x="5440680" y="883213"/>
            <a:ext cx="6396990" cy="3108886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2533E916-E2BD-42A0-BC56-A12BF71CF502}"/>
                  </a:ext>
                </a:extLst>
              </p:cNvPr>
              <p:cNvSpPr txBox="1"/>
              <p:nvPr/>
            </p:nvSpPr>
            <p:spPr>
              <a:xfrm>
                <a:off x="5678172" y="1020210"/>
                <a:ext cx="6159498" cy="10067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2.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  <m: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  <m: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</m:rad>
                      </m:den>
                    </m:f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endParaRPr 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533E916-E2BD-42A0-BC56-A12BF71CF5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8172" y="1020210"/>
                <a:ext cx="6159498" cy="1006750"/>
              </a:xfrm>
              <a:prstGeom prst="rect">
                <a:avLst/>
              </a:prstGeom>
              <a:blipFill rotWithShape="1">
                <a:blip r:embed="rId6"/>
                <a:stretch>
                  <a:fillRect l="-1484" b="-132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ECE13940-F9B2-47F9-A7E9-7F65AD2DCB1B}"/>
              </a:ext>
            </a:extLst>
          </p:cNvPr>
          <p:cNvSpPr txBox="1"/>
          <p:nvPr/>
        </p:nvSpPr>
        <p:spPr>
          <a:xfrm>
            <a:off x="7873365" y="1648037"/>
            <a:ext cx="7658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00206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="" id="{7EC81FB1-28AA-4761-92B4-EEDD86EBD03C}"/>
                  </a:ext>
                </a:extLst>
              </p:cNvPr>
              <p:cNvSpPr txBox="1"/>
              <p:nvPr/>
            </p:nvSpPr>
            <p:spPr>
              <a:xfrm>
                <a:off x="5440680" y="2365765"/>
                <a:ext cx="6678203" cy="15290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  <m: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  <m: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&gt;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endParaRPr 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−</m:t>
                      </m:r>
                      <m:r>
                        <a:rPr lang="en-US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lang="en-US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en-US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−</m:t>
                      </m:r>
                      <m:r>
                        <a:rPr lang="en-US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(Chia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âm</a:t>
                </a:r>
                <a:r>
                  <a:rPr lang="en-US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)</a:t>
                </a:r>
                <a:endParaRPr 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EC81FB1-28AA-4761-92B4-EEDD86EBD0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0680" y="2365765"/>
                <a:ext cx="6678203" cy="1529073"/>
              </a:xfrm>
              <a:prstGeom prst="rect">
                <a:avLst/>
              </a:prstGeom>
              <a:blipFill rotWithShape="1">
                <a:blip r:embed="rId7"/>
                <a:stretch>
                  <a:fillRect b="-1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568788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  <p:bldP spid="18" grpId="0"/>
      <p:bldP spid="19" grpId="0"/>
      <p:bldP spid="20" grpId="0"/>
      <p:bldP spid="29" grpId="0"/>
      <p:bldP spid="30" grpId="0"/>
      <p:bldP spid="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0937" y="200707"/>
            <a:ext cx="1425819" cy="754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99" y="1237714"/>
            <a:ext cx="15558174" cy="7590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687400" y="142875"/>
            <a:ext cx="5160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Dạng 3: Tính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901783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AutoShape 84"/>
          <p:cNvSpPr>
            <a:spLocks noChangeArrowheads="1"/>
          </p:cNvSpPr>
          <p:nvPr/>
        </p:nvSpPr>
        <p:spPr bwMode="auto">
          <a:xfrm>
            <a:off x="0" y="914400"/>
            <a:ext cx="12192000" cy="1295400"/>
          </a:xfrm>
          <a:prstGeom prst="roundRect">
            <a:avLst>
              <a:gd name="adj" fmla="val 21324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25683" name="AutoShape 83"/>
          <p:cNvSpPr>
            <a:spLocks noChangeArrowheads="1"/>
          </p:cNvSpPr>
          <p:nvPr/>
        </p:nvSpPr>
        <p:spPr bwMode="auto">
          <a:xfrm>
            <a:off x="0" y="2209800"/>
            <a:ext cx="6197600" cy="4648200"/>
          </a:xfrm>
          <a:prstGeom prst="flowChartAlternateProcess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25682" name="AutoShape 82"/>
          <p:cNvSpPr>
            <a:spLocks noChangeArrowheads="1"/>
          </p:cNvSpPr>
          <p:nvPr/>
        </p:nvSpPr>
        <p:spPr bwMode="auto">
          <a:xfrm>
            <a:off x="6197600" y="2209800"/>
            <a:ext cx="5791200" cy="4648200"/>
          </a:xfrm>
          <a:prstGeom prst="flowChartAlternateProcess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46" name="Rectangle 74"/>
          <p:cNvSpPr>
            <a:spLocks noChangeArrowheads="1"/>
          </p:cNvSpPr>
          <p:nvPr/>
        </p:nvSpPr>
        <p:spPr bwMode="auto">
          <a:xfrm>
            <a:off x="406400" y="576264"/>
            <a:ext cx="4514377" cy="393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70000"/>
              </a:lnSpc>
              <a:spcBef>
                <a:spcPct val="20000"/>
              </a:spcBef>
            </a:pPr>
            <a:r>
              <a:rPr lang="en-US" sz="2800" b="1" u="sng" smtClean="0">
                <a:latin typeface="Times New Roman" pitchFamily="18" charset="0"/>
              </a:rPr>
              <a:t>Dạng 4:</a:t>
            </a:r>
            <a:r>
              <a:rPr lang="en-US" sz="2800" b="1" smtClean="0">
                <a:latin typeface="Times New Roman" pitchFamily="18" charset="0"/>
              </a:rPr>
              <a:t>    </a:t>
            </a:r>
            <a:r>
              <a:rPr lang="en-US" sz="2800" b="1">
                <a:latin typeface="Times New Roman" pitchFamily="18" charset="0"/>
              </a:rPr>
              <a:t>Rút gọn biểu thức</a:t>
            </a:r>
          </a:p>
        </p:txBody>
      </p:sp>
      <p:graphicFrame>
        <p:nvGraphicFramePr>
          <p:cNvPr id="1024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138880"/>
              </p:ext>
            </p:extLst>
          </p:nvPr>
        </p:nvGraphicFramePr>
        <p:xfrm>
          <a:off x="604838" y="1524000"/>
          <a:ext cx="114649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2" name="Equation" r:id="rId3" imgW="3733560" imgH="241200" progId="Equation.DSMT4">
                  <p:embed/>
                </p:oleObj>
              </mc:Choice>
              <mc:Fallback>
                <p:oleObj name="Equation" r:id="rId3" imgW="3733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1524000"/>
                        <a:ext cx="114649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7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070810"/>
              </p:ext>
            </p:extLst>
          </p:nvPr>
        </p:nvGraphicFramePr>
        <p:xfrm>
          <a:off x="711200" y="2590800"/>
          <a:ext cx="4976813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" name="Equation" r:id="rId5" imgW="1612800" imgH="1549080" progId="Equation.DSMT4">
                  <p:embed/>
                </p:oleObj>
              </mc:Choice>
              <mc:Fallback>
                <p:oleObj name="Equation" r:id="rId5" imgW="1612800" imgH="1549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2590800"/>
                        <a:ext cx="4976813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Rectangle 80"/>
          <p:cNvSpPr>
            <a:spLocks noChangeArrowheads="1"/>
          </p:cNvSpPr>
          <p:nvPr/>
        </p:nvSpPr>
        <p:spPr bwMode="auto">
          <a:xfrm>
            <a:off x="1727200" y="-304800"/>
            <a:ext cx="8940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0" hangingPunct="0"/>
            <a:endParaRPr lang="en-US" sz="3600" b="1">
              <a:solidFill>
                <a:schemeClr val="tx2"/>
              </a:solidFill>
              <a:latin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553839"/>
              </p:ext>
            </p:extLst>
          </p:nvPr>
        </p:nvGraphicFramePr>
        <p:xfrm>
          <a:off x="6689725" y="3206750"/>
          <a:ext cx="4495800" cy="259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" name="Equation" r:id="rId7" imgW="1473120" imgH="1041120" progId="Equation.DSMT4">
                  <p:embed/>
                </p:oleObj>
              </mc:Choice>
              <mc:Fallback>
                <p:oleObj name="Equation" r:id="rId7" imgW="147312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89725" y="3206750"/>
                        <a:ext cx="4495800" cy="2598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2044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WordArt 6"/>
          <p:cNvSpPr>
            <a:spLocks noChangeArrowheads="1" noChangeShapeType="1" noTextEdit="1"/>
          </p:cNvSpPr>
          <p:nvPr/>
        </p:nvSpPr>
        <p:spPr bwMode="auto">
          <a:xfrm>
            <a:off x="7112000" y="76200"/>
            <a:ext cx="1016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kern="10">
              <a:ln w="12700">
                <a:solidFill>
                  <a:srgbClr val="3333CC"/>
                </a:solidFill>
                <a:round/>
                <a:headEnd/>
                <a:tailEnd/>
              </a:ln>
              <a:solidFill>
                <a:srgbClr val="B2B2B2">
                  <a:alpha val="50195"/>
                </a:srgbClr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VNgeometric Slabserif Extra"/>
            </a:endParaRPr>
          </a:p>
        </p:txBody>
      </p:sp>
      <p:sp>
        <p:nvSpPr>
          <p:cNvPr id="13315" name="TextBox 21"/>
          <p:cNvSpPr txBox="1">
            <a:spLocks noChangeArrowheads="1"/>
          </p:cNvSpPr>
          <p:nvPr/>
        </p:nvSpPr>
        <p:spPr bwMode="auto">
          <a:xfrm>
            <a:off x="101600" y="533401"/>
            <a:ext cx="6604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9pPr>
          </a:lstStyle>
          <a:p>
            <a:r>
              <a:rPr lang="en-US" sz="2600" b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Dạng </a:t>
            </a:r>
            <a:r>
              <a:rPr lang="en-US" sz="2600" b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600" b="1" smtClean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600" b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Chứng minh </a:t>
            </a:r>
            <a:r>
              <a:rPr lang="vi-VN" sz="2600" b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đẳ</a:t>
            </a:r>
            <a:r>
              <a:rPr lang="en-GB" sz="2600" b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ng thức</a:t>
            </a:r>
            <a:r>
              <a:rPr lang="en-US" sz="2600" b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650365"/>
              </p:ext>
            </p:extLst>
          </p:nvPr>
        </p:nvGraphicFramePr>
        <p:xfrm>
          <a:off x="1087967" y="1524000"/>
          <a:ext cx="429471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" name="Equation" r:id="rId3" imgW="1663700" imgH="520700" progId="Equation.DSMT4">
                  <p:embed/>
                </p:oleObj>
              </mc:Choice>
              <mc:Fallback>
                <p:oleObj name="Equation" r:id="rId3" imgW="16637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967" y="1524000"/>
                        <a:ext cx="429471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12"/>
          <p:cNvSpPr txBox="1">
            <a:spLocks noChangeArrowheads="1"/>
          </p:cNvSpPr>
          <p:nvPr/>
        </p:nvSpPr>
        <p:spPr bwMode="auto">
          <a:xfrm>
            <a:off x="6030384" y="1676401"/>
            <a:ext cx="1081616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endParaRPr lang="en-US" sz="2800" i="1">
              <a:solidFill>
                <a:srgbClr val="000000"/>
              </a:solidFill>
              <a:latin typeface=".VnTime" pitchFamily="34" charset="0"/>
            </a:endParaRPr>
          </a:p>
        </p:txBody>
      </p:sp>
      <p:graphicFrame>
        <p:nvGraphicFramePr>
          <p:cNvPr id="13319" name="Object 27"/>
          <p:cNvGraphicFramePr>
            <a:graphicFrameLocks noChangeAspect="1"/>
          </p:cNvGraphicFramePr>
          <p:nvPr/>
        </p:nvGraphicFramePr>
        <p:xfrm>
          <a:off x="7213600" y="1752601"/>
          <a:ext cx="123613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" name="Equation" r:id="rId5" imgW="380670" imgH="177646" progId="">
                  <p:embed/>
                </p:oleObj>
              </mc:Choice>
              <mc:Fallback>
                <p:oleObj name="Equation" r:id="rId5" imgW="380670" imgH="17764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600" y="1752601"/>
                        <a:ext cx="123613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468491"/>
              </p:ext>
            </p:extLst>
          </p:nvPr>
        </p:nvGraphicFramePr>
        <p:xfrm>
          <a:off x="4290485" y="2579688"/>
          <a:ext cx="5869516" cy="420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" name="Equation" r:id="rId7" imgW="2324100" imgH="2095500" progId="Equation.DSMT4">
                  <p:embed/>
                </p:oleObj>
              </mc:Choice>
              <mc:Fallback>
                <p:oleObj name="Equation" r:id="rId7" imgW="2324100" imgH="2095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0485" y="2579688"/>
                        <a:ext cx="5869516" cy="420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5846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  <p:bldP spid="133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WordArt 6"/>
          <p:cNvSpPr>
            <a:spLocks noChangeArrowheads="1" noChangeShapeType="1" noTextEdit="1"/>
          </p:cNvSpPr>
          <p:nvPr/>
        </p:nvSpPr>
        <p:spPr bwMode="auto">
          <a:xfrm>
            <a:off x="7112000" y="76200"/>
            <a:ext cx="1016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kern="10">
              <a:ln w="12700">
                <a:solidFill>
                  <a:srgbClr val="3333CC"/>
                </a:solidFill>
                <a:round/>
                <a:headEnd/>
                <a:tailEnd/>
              </a:ln>
              <a:solidFill>
                <a:srgbClr val="B2B2B2">
                  <a:alpha val="50195"/>
                </a:srgbClr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VNgeometric Slabserif Extra"/>
            </a:endParaRPr>
          </a:p>
        </p:txBody>
      </p:sp>
      <p:sp>
        <p:nvSpPr>
          <p:cNvPr id="14339" name="TextBox 21"/>
          <p:cNvSpPr txBox="1">
            <a:spLocks noChangeArrowheads="1"/>
          </p:cNvSpPr>
          <p:nvPr/>
        </p:nvSpPr>
        <p:spPr bwMode="auto">
          <a:xfrm>
            <a:off x="1293091" y="457200"/>
            <a:ext cx="65024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9pPr>
          </a:lstStyle>
          <a:p>
            <a:r>
              <a:rPr lang="en-US" sz="2600" b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Dạng </a:t>
            </a:r>
            <a:r>
              <a:rPr lang="en-US" sz="2600" b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600" b="1" smtClean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GB" sz="2600" b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Tính  giá  trị  của  biểu th</a:t>
            </a:r>
            <a:r>
              <a:rPr lang="vi-VN" sz="2600" b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ứ</a:t>
            </a:r>
            <a:r>
              <a:rPr lang="en-GB" sz="2600" b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c:</a:t>
            </a:r>
            <a:endParaRPr lang="en-US" sz="2600" b="1">
              <a:solidFill>
                <a:srgbClr val="FF33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905233"/>
              </p:ext>
            </p:extLst>
          </p:nvPr>
        </p:nvGraphicFramePr>
        <p:xfrm>
          <a:off x="1405467" y="1231034"/>
          <a:ext cx="6214533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7" name="Equation" r:id="rId4" imgW="2933700" imgH="558800" progId="Equation.DSMT4">
                  <p:embed/>
                </p:oleObj>
              </mc:Choice>
              <mc:Fallback>
                <p:oleObj name="Equation" r:id="rId4" imgW="29337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5467" y="1231034"/>
                        <a:ext cx="6214533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2338340" y="2205472"/>
            <a:ext cx="143933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9pPr>
          </a:lstStyle>
          <a:p>
            <a:r>
              <a:rPr lang="en-GB" sz="2800"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462411"/>
              </p:ext>
            </p:extLst>
          </p:nvPr>
        </p:nvGraphicFramePr>
        <p:xfrm>
          <a:off x="1154545" y="2729347"/>
          <a:ext cx="4472517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8" name="Equation" r:id="rId6" imgW="2209800" imgH="1117600" progId="Equation.DSMT4">
                  <p:embed/>
                </p:oleObj>
              </mc:Choice>
              <mc:Fallback>
                <p:oleObj name="Equation" r:id="rId6" imgW="2209800" imgH="111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545" y="2729347"/>
                        <a:ext cx="4472517" cy="184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5-Point Star 2">
            <a:hlinkClick r:id="" action="ppaction://noaction"/>
          </p:cNvPr>
          <p:cNvSpPr/>
          <p:nvPr/>
        </p:nvSpPr>
        <p:spPr>
          <a:xfrm>
            <a:off x="11176000" y="6553201"/>
            <a:ext cx="812800" cy="271463"/>
          </a:xfrm>
          <a:prstGeom prst="star5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GB"/>
          </a:p>
        </p:txBody>
      </p:sp>
      <p:graphicFrame>
        <p:nvGraphicFramePr>
          <p:cNvPr id="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486379"/>
              </p:ext>
            </p:extLst>
          </p:nvPr>
        </p:nvGraphicFramePr>
        <p:xfrm>
          <a:off x="988292" y="4738688"/>
          <a:ext cx="3960284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9" name="Equation" r:id="rId8" imgW="1916868" imgH="291973" progId="Equation.DSMT4">
                  <p:embed/>
                </p:oleObj>
              </mc:Choice>
              <mc:Fallback>
                <p:oleObj name="Equation" r:id="rId8" imgW="1916868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292" y="4738688"/>
                        <a:ext cx="3960284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987808"/>
              </p:ext>
            </p:extLst>
          </p:nvPr>
        </p:nvGraphicFramePr>
        <p:xfrm>
          <a:off x="5134457" y="4775201"/>
          <a:ext cx="2254249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0" name="Equation" r:id="rId10" imgW="1091726" imgH="291973" progId="Equation.DSMT4">
                  <p:embed/>
                </p:oleObj>
              </mc:Choice>
              <mc:Fallback>
                <p:oleObj name="Equation" r:id="rId10" imgW="1091726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4457" y="4775201"/>
                        <a:ext cx="2254249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976925"/>
              </p:ext>
            </p:extLst>
          </p:nvPr>
        </p:nvGraphicFramePr>
        <p:xfrm>
          <a:off x="5190837" y="5412221"/>
          <a:ext cx="125941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1" name="Equation" r:id="rId12" imgW="609336" imgH="291973" progId="Equation.DSMT4">
                  <p:embed/>
                </p:oleObj>
              </mc:Choice>
              <mc:Fallback>
                <p:oleObj name="Equation" r:id="rId12" imgW="609336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0837" y="5412221"/>
                        <a:ext cx="125941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167809"/>
              </p:ext>
            </p:extLst>
          </p:nvPr>
        </p:nvGraphicFramePr>
        <p:xfrm>
          <a:off x="5282142" y="6099464"/>
          <a:ext cx="5691716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2" name="Equation" r:id="rId14" imgW="2755900" imgH="203200" progId="Equation.DSMT4">
                  <p:embed/>
                </p:oleObj>
              </mc:Choice>
              <mc:Fallback>
                <p:oleObj name="Equation" r:id="rId14" imgW="2755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2142" y="6099464"/>
                        <a:ext cx="5691716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3133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/>
      <p:bldP spid="2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8</TotalTime>
  <Words>321</Words>
  <Application>Microsoft Office PowerPoint</Application>
  <PresentationFormat>Custom</PresentationFormat>
  <Paragraphs>40</Paragraphs>
  <Slides>8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ẠI SỐ 9  BÀI 10: ÔN TẬP CHƯƠNG I</dc:title>
  <dc:creator>Admin</dc:creator>
  <cp:lastModifiedBy>Admin</cp:lastModifiedBy>
  <cp:revision>94</cp:revision>
  <dcterms:created xsi:type="dcterms:W3CDTF">2021-10-24T12:25:08Z</dcterms:created>
  <dcterms:modified xsi:type="dcterms:W3CDTF">2023-03-31T02:12:00Z</dcterms:modified>
</cp:coreProperties>
</file>